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ce66be083ee74799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50" r:id="rId2"/>
  </p:sldMasterIdLst>
  <p:notesMasterIdLst>
    <p:notesMasterId r:id="rId12"/>
  </p:notesMasterIdLst>
  <p:sldIdLst>
    <p:sldId id="308" r:id="rId3"/>
    <p:sldId id="310" r:id="rId4"/>
    <p:sldId id="314" r:id="rId5"/>
    <p:sldId id="315" r:id="rId6"/>
    <p:sldId id="295" r:id="rId7"/>
    <p:sldId id="296" r:id="rId8"/>
    <p:sldId id="297" r:id="rId9"/>
    <p:sldId id="301" r:id="rId10"/>
    <p:sldId id="267" r:id="rId11"/>
  </p:sldIdLst>
  <p:sldSz cx="12193588" cy="6858000"/>
  <p:notesSz cx="6858000" cy="12193588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Calibri" panose="020F0502020204030204" pitchFamily="34" charset="0"/>
        <a:ea typeface="+mn-ea"/>
        <a:cs typeface="Calibri" panose="020F050202020403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868" y="4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927100"/>
            <a:ext cx="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5122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5791200"/>
            <a:ext cx="5484813" cy="548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vi-VN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-635000" y="927100"/>
            <a:ext cx="8128000" cy="4572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96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5791200"/>
            <a:ext cx="5486400" cy="5486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5588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5588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BF0AD87C-AF27-49A8-8122-3F58D707970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878483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350265BA-57BE-4393-A9E1-DE8E0C31136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16344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7313" cy="5810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02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6CCDDB21-FEC1-4E80-BD0A-7141013A16B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60836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5588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5588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E156B183-3C66-4FF2-B844-2B5C7BC69BD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24874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F128125A-7D76-47B9-98CA-566B9E609F2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219839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7188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7188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F76EC829-3BFD-4F8F-A570-B859083880F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443609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0013" cy="43497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613" y="1825625"/>
            <a:ext cx="5181600" cy="43497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A835B29A-045A-4A0D-B7BE-07E2D535C72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8025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7187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3788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3788" y="2505075"/>
            <a:ext cx="51831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B4B7A128-127C-42CB-BC82-71A5611BB54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706426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4D2EEB84-A437-4AD6-9087-27D586F02B9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426795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3F42A8BF-E00D-4922-8425-E2DCEC90C02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134988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378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500E3912-76DD-4338-B438-A5246388E75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460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3CDA6367-86B4-4AEF-AD4F-662887D9116D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392890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378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81998AB4-7B4D-4E78-9E36-717F838B0C9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536487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D6649FEB-7E79-4BB8-9B3F-C3EEABAD91C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879833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7313" cy="5810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02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EA1DCAFF-8645-4A04-89C5-2F75A74B6620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6607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7188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7188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506D5DC1-49B7-4E48-B357-E8981DFAA0DA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95267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0013" cy="43497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613" y="1825625"/>
            <a:ext cx="5181600" cy="43497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54372EA6-AA88-4BE0-9758-BDC272E1AA0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18924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7187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3788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3788" y="2505075"/>
            <a:ext cx="51831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45BF5127-74FA-4B81-BAC4-2E15D9D504B2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89010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93AF5818-7D1F-4A79-9EF4-5BF0274A613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57379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248B09C3-9F2D-4E39-BF1B-EBCA9B3C959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59163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378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C1F7E4BF-1E83-43DE-9F2D-F34880FF0E3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75719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378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1"/>
          </p:nvPr>
        </p:nvSpPr>
        <p:spPr/>
        <p:txBody>
          <a:bodyPr/>
          <a:lstStyle>
            <a:lvl1pPr>
              <a:defRPr/>
            </a:lvl1pPr>
          </a:lstStyle>
          <a:p>
            <a:fld id="{399622EA-4D42-48C5-8886-DB043674ED6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32829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4013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vi-VN"/>
              <a:t>Click to edit the title text format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4013" cy="434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vi-VN"/>
              <a:t>Click to edit the outline text format</a:t>
            </a:r>
          </a:p>
          <a:p>
            <a:pPr lvl="1"/>
            <a:r>
              <a:rPr lang="en-GB" altLang="vi-VN"/>
              <a:t>Second Outline Level</a:t>
            </a:r>
          </a:p>
          <a:p>
            <a:pPr lvl="2"/>
            <a:r>
              <a:rPr lang="en-GB" altLang="vi-VN"/>
              <a:t>Third Outline Level</a:t>
            </a:r>
          </a:p>
          <a:p>
            <a:pPr lvl="3"/>
            <a:r>
              <a:rPr lang="en-GB" altLang="vi-VN"/>
              <a:t>Fourth Outline Level</a:t>
            </a:r>
          </a:p>
          <a:p>
            <a:pPr lvl="4"/>
            <a:r>
              <a:rPr lang="en-GB" altLang="vi-VN"/>
              <a:t>Fifth Outline Level</a:t>
            </a:r>
          </a:p>
          <a:p>
            <a:pPr lvl="4"/>
            <a:r>
              <a:rPr lang="en-GB" altLang="vi-VN"/>
              <a:t>Sixth Outline Level</a:t>
            </a:r>
          </a:p>
          <a:p>
            <a:pPr lvl="4"/>
            <a:r>
              <a:rPr lang="en-GB" altLang="vi-VN"/>
              <a:t>Seventh Outline Level</a:t>
            </a:r>
          </a:p>
          <a:p>
            <a:pPr lvl="4"/>
            <a:r>
              <a:rPr lang="en-GB" altLang="vi-VN"/>
              <a:t>Eighth Outline Level</a:t>
            </a:r>
          </a:p>
          <a:p>
            <a:pPr lvl="4"/>
            <a:r>
              <a:rPr lang="en-GB" altLang="vi-VN"/>
              <a:t>Ninth Outline Level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838200" y="6356350"/>
            <a:ext cx="274161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eaLnBrk="1"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200">
                <a:solidFill>
                  <a:srgbClr val="898989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8610600" y="6356350"/>
            <a:ext cx="274161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algn="r" eaLnBrk="1"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200">
                <a:solidFill>
                  <a:srgbClr val="898989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fld id="{647F920E-E320-40C7-A24E-30ABC4BFD267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sldNum="0" hdr="0" ftr="0"/>
  <p:txStyles>
    <p:titleStyle>
      <a:lvl1pPr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2pPr>
      <a:lvl3pPr marL="11430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3pPr>
      <a:lvl4pPr marL="16002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4pPr>
      <a:lvl5pPr marL="20574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5pPr>
      <a:lvl6pPr marL="25146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6pPr>
      <a:lvl7pPr marL="29718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7pPr>
      <a:lvl8pPr marL="34290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8pPr>
      <a:lvl9pPr marL="38862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9pPr>
    </p:titleStyle>
    <p:bodyStyle>
      <a:lvl1pPr marL="342900" indent="-342900" algn="l" defTabSz="449263" rtl="0" fontAlgn="base">
        <a:lnSpc>
          <a:spcPct val="90000"/>
        </a:lnSpc>
        <a:spcBef>
          <a:spcPts val="10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fontAlgn="base">
        <a:lnSpc>
          <a:spcPct val="9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fontAlgn="base">
        <a:lnSpc>
          <a:spcPct val="9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fontAlgn="base">
        <a:lnSpc>
          <a:spcPct val="9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fontAlgn="base">
        <a:lnSpc>
          <a:spcPct val="9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4013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vi-VN"/>
              <a:t>Click to edit the title text format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4013" cy="434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vi-VN"/>
              <a:t>Click to edit the outline text format</a:t>
            </a:r>
          </a:p>
          <a:p>
            <a:pPr lvl="1"/>
            <a:r>
              <a:rPr lang="en-GB" altLang="vi-VN"/>
              <a:t>Second Outline Level</a:t>
            </a:r>
          </a:p>
          <a:p>
            <a:pPr lvl="2"/>
            <a:r>
              <a:rPr lang="en-GB" altLang="vi-VN"/>
              <a:t>Third Outline Level</a:t>
            </a:r>
          </a:p>
          <a:p>
            <a:pPr lvl="3"/>
            <a:r>
              <a:rPr lang="en-GB" altLang="vi-VN"/>
              <a:t>Fourth Outline Level</a:t>
            </a:r>
          </a:p>
          <a:p>
            <a:pPr lvl="4"/>
            <a:r>
              <a:rPr lang="en-GB" altLang="vi-VN"/>
              <a:t>Fifth Outline Level</a:t>
            </a:r>
          </a:p>
          <a:p>
            <a:pPr lvl="4"/>
            <a:r>
              <a:rPr lang="en-GB" altLang="vi-VN"/>
              <a:t>Sixth Outline Level</a:t>
            </a:r>
          </a:p>
          <a:p>
            <a:pPr lvl="4"/>
            <a:r>
              <a:rPr lang="en-GB" altLang="vi-VN"/>
              <a:t>Seventh Outline Level</a:t>
            </a:r>
          </a:p>
          <a:p>
            <a:pPr lvl="4"/>
            <a:r>
              <a:rPr lang="en-GB" altLang="vi-VN"/>
              <a:t>Eighth Outline Level</a:t>
            </a:r>
          </a:p>
          <a:p>
            <a:pPr lvl="4"/>
            <a:r>
              <a:rPr lang="en-GB" altLang="vi-VN"/>
              <a:t>Ninth Outline Leve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838200" y="6356350"/>
            <a:ext cx="274161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eaLnBrk="1"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200">
                <a:solidFill>
                  <a:srgbClr val="898989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r>
              <a:rPr lang="en-US" altLang="vi-VN"/>
              <a:t>07/18/21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8610600" y="6356350"/>
            <a:ext cx="274161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algn="r" eaLnBrk="1"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200">
                <a:solidFill>
                  <a:srgbClr val="898989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fld id="{D61621C5-FCAA-43AC-A98A-88EA1F690C3A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/>
  <p:txStyles>
    <p:titleStyle>
      <a:lvl1pPr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 kern="12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2pPr>
      <a:lvl3pPr marL="11430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3pPr>
      <a:lvl4pPr marL="16002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4pPr>
      <a:lvl5pPr marL="20574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5pPr>
      <a:lvl6pPr marL="25146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6pPr>
      <a:lvl7pPr marL="29718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7pPr>
      <a:lvl8pPr marL="34290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8pPr>
      <a:lvl9pPr marL="3886200" indent="-228600" algn="l" defTabSz="449263" rtl="0" fontAlgn="base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Calibri Light" panose="020F0302020204030204" pitchFamily="34" charset="0"/>
          <a:cs typeface="Calibri Light" panose="020F0302020204030204" pitchFamily="34" charset="0"/>
        </a:defRPr>
      </a:lvl9pPr>
    </p:titleStyle>
    <p:bodyStyle>
      <a:lvl1pPr marL="342900" indent="-342900" algn="l" defTabSz="449263" rtl="0" fontAlgn="base">
        <a:lnSpc>
          <a:spcPct val="90000"/>
        </a:lnSpc>
        <a:spcBef>
          <a:spcPts val="10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8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fontAlgn="base">
        <a:lnSpc>
          <a:spcPct val="9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4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fontAlgn="base">
        <a:lnSpc>
          <a:spcPct val="9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0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fontAlgn="base">
        <a:lnSpc>
          <a:spcPct val="9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fontAlgn="base">
        <a:lnSpc>
          <a:spcPct val="90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358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 rot="20557504">
            <a:off x="1049680" y="4504478"/>
            <a:ext cx="1036453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Cánh cụt </a:t>
            </a:r>
            <a:r>
              <a:rPr lang="en-US" sz="6600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về nhà</a:t>
            </a:r>
          </a:p>
        </p:txBody>
      </p:sp>
      <p:pic>
        <p:nvPicPr>
          <p:cNvPr id="8" name="Donkey Kong Theme song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419.022"/>
                </p14:media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2581392" y="5860407"/>
            <a:ext cx="610315" cy="457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37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Untitlead (7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10" y="2971801"/>
            <a:ext cx="2266619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Untitlead (3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68" y="658404"/>
            <a:ext cx="2321659" cy="1716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crushed-ice-frame-white-background-5463669a2 (a2a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785" y="405350"/>
            <a:ext cx="8637125" cy="2109251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Users\ADMIN\Desktop\crushed-ice-frame-white-background-5463669a2 (a2a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788" y="2819403"/>
            <a:ext cx="8654060" cy="205739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64529" y="838204"/>
            <a:ext cx="6401634" cy="871107"/>
          </a:xfrm>
          <a:prstGeom prst="rect">
            <a:avLst/>
          </a:prstGeom>
          <a:noFill/>
        </p:spPr>
        <p:txBody>
          <a:bodyPr wrap="square" lIns="131162" tIns="65581" rIns="131162" bIns="65581" rtlCol="0">
            <a:spAutoFit/>
          </a:bodyPr>
          <a:lstStyle/>
          <a:p>
            <a:pPr algn="ctr"/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đo của góc vuông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53994" y="3429000"/>
          <a:ext cx="114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571320" imgH="431640" progId="Equation.DSMT4">
                  <p:embed/>
                </p:oleObj>
              </mc:Choice>
              <mc:Fallback>
                <p:oleObj name="Equation" r:id="rId6" imgW="571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994" y="3429000"/>
                        <a:ext cx="1143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5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Untitlead (7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10" y="2971801"/>
            <a:ext cx="2266619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Untitlead (3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68" y="658404"/>
            <a:ext cx="2321659" cy="1716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crushed-ice-frame-white-background-5463669a2 (a2a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785" y="405350"/>
            <a:ext cx="8637125" cy="2109251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Users\ADMIN\Desktop\crushed-ice-frame-white-background-5463669a2 (a2a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788" y="2819403"/>
            <a:ext cx="8654060" cy="205739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64529" y="838204"/>
            <a:ext cx="6401634" cy="871107"/>
          </a:xfrm>
          <a:prstGeom prst="rect">
            <a:avLst/>
          </a:prstGeom>
          <a:noFill/>
        </p:spPr>
        <p:txBody>
          <a:bodyPr wrap="square" lIns="131162" tIns="65581" rIns="131162" bIns="65581" rtlCol="0">
            <a:spAutoFit/>
          </a:bodyPr>
          <a:lstStyle/>
          <a:p>
            <a:pPr algn="ctr"/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đo của góc bẹt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89688" y="3438525"/>
          <a:ext cx="1473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36560" imgH="419040" progId="Equation.DSMT4">
                  <p:embed/>
                </p:oleObj>
              </mc:Choice>
              <mc:Fallback>
                <p:oleObj name="Equation" r:id="rId6" imgW="736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3438525"/>
                        <a:ext cx="14732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5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Untitlead (7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10" y="2971801"/>
            <a:ext cx="2266619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Untitlead (3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68" y="658404"/>
            <a:ext cx="2321659" cy="1716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crushed-ice-frame-white-background-5463669a2 (a2a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785" y="405350"/>
            <a:ext cx="8637125" cy="2109251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Users\ADMIN\Desktop\crushed-ice-frame-white-background-5463669a2 (a2a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788" y="2819403"/>
            <a:ext cx="8654060" cy="2057399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64529" y="838204"/>
            <a:ext cx="6401634" cy="871107"/>
          </a:xfrm>
          <a:prstGeom prst="rect">
            <a:avLst/>
          </a:prstGeom>
          <a:noFill/>
        </p:spPr>
        <p:txBody>
          <a:bodyPr wrap="square" lIns="131162" tIns="65581" rIns="131162" bIns="65581" rtlCol="0">
            <a:spAutoFit/>
          </a:bodyPr>
          <a:lstStyle/>
          <a:p>
            <a:pPr algn="ctr"/>
            <a:r>
              <a:rPr lang="en-US" sz="4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đo của góc nhọn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34594" y="3429000"/>
          <a:ext cx="708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444920" imgH="431640" progId="Equation.DSMT4">
                  <p:embed/>
                </p:oleObj>
              </mc:Choice>
              <mc:Fallback>
                <p:oleObj name="Equation" r:id="rId6" imgW="4444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594" y="3429000"/>
                        <a:ext cx="7086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5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8779" y="138699"/>
            <a:ext cx="115257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2800" b="1" i="0" u="none" strike="noStrike" cap="all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: Đọc tên góc, đỉnh, cạnh và điểm nằm trong góc</a:t>
            </a:r>
            <a:endParaRPr kumimoji="0" lang="vi-VN" altLang="vi-VN" sz="2800" b="0" i="0" u="none" strike="noStrike" cap="all" normalizeH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6154" y="613086"/>
            <a:ext cx="11665296" cy="11363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tập 1 (SGK-100)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 tên góc, đỉnh và các cạnh của góc trong hình 85 và hình 86</a:t>
            </a:r>
            <a:endParaRPr lang="vi-VN" sz="3200" dirty="0">
              <a:solidFill>
                <a:schemeClr val="tx1"/>
              </a:solidFill>
              <a:ea typeface="Calibri" panose="020F0502020204030204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28" y="1700808"/>
            <a:ext cx="2841598" cy="265783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826" y="1412776"/>
            <a:ext cx="3164934" cy="2607156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336154" y="4437112"/>
            <a:ext cx="6264696" cy="11363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(SGK -100)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ằ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87</a:t>
            </a:r>
            <a:endParaRPr lang="vi-VN" sz="3200" dirty="0">
              <a:solidFill>
                <a:schemeClr val="tx1"/>
              </a:solidFill>
              <a:ea typeface="Calibri" panose="020F050202020403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631" y="4277602"/>
            <a:ext cx="3955122" cy="249936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1822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7508" y="332656"/>
            <a:ext cx="3036985" cy="589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2: Vẽ hình</a:t>
            </a:r>
            <a:endParaRPr lang="vi-VN" sz="3200" dirty="0">
              <a:solidFill>
                <a:srgbClr val="FF0000"/>
              </a:solidFill>
              <a:ea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194" y="1412776"/>
            <a:ext cx="10561222" cy="6034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210" y="2996952"/>
            <a:ext cx="9789516" cy="617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462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431121" y="548680"/>
            <a:ext cx="3329758" cy="589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 3: Số đo góc</a:t>
            </a:r>
            <a:endParaRPr lang="vi-VN" sz="3200" dirty="0">
              <a:solidFill>
                <a:srgbClr val="FF0000"/>
              </a:solidFill>
              <a:ea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186" y="1556792"/>
            <a:ext cx="11305256" cy="1223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79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6154" y="332656"/>
            <a:ext cx="46634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: Các góc đặc biệt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2178" y="1268760"/>
            <a:ext cx="3168352" cy="4790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tập 6 (SGK 101)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 các góc sau đây và cho biết số đo của chúng. Xác định góc nhọn, góc vuông, góc tù, góc bẹt trong các góc đó.</a:t>
            </a:r>
            <a:endParaRPr lang="vi-VN" sz="3200" dirty="0">
              <a:solidFill>
                <a:schemeClr val="tx1"/>
              </a:solidFill>
              <a:ea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746" y="325249"/>
            <a:ext cx="5832648" cy="6488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32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2133600" y="762000"/>
            <a:ext cx="8763000" cy="602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  <a:flatTx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vi-VN" altLang="vi-VN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603" y="1556792"/>
            <a:ext cx="10564767" cy="139806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24186" y="3429000"/>
            <a:ext cx="11185698" cy="23542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Xem lại các bài tập đã làm trong tiết học</a:t>
            </a:r>
            <a:endParaRPr lang="vi-VN" sz="2800" b="1" dirty="0">
              <a:solidFill>
                <a:schemeClr val="tx1"/>
              </a:solidFill>
              <a:ea typeface="Calibri" panose="020F0502020204030204" pitchFamily="34" charset="0"/>
            </a:endParaRPr>
          </a:p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Học thuộc: khái niệm góc, điểm nằm trong góc, số đo góc và các góc đặc biệt.</a:t>
            </a:r>
            <a:endParaRPr lang="vi-VN" sz="2800" b="1" dirty="0">
              <a:solidFill>
                <a:schemeClr val="tx1"/>
              </a:solidFill>
              <a:ea typeface="Calibri" panose="020F0502020204030204" pitchFamily="34" charset="0"/>
            </a:endParaRPr>
          </a:p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Làm các bài tập còn lại trong SGK: Bài 8 trang 101 SGK</a:t>
            </a:r>
            <a:endParaRPr lang="vi-VN" sz="2800" b="1" dirty="0">
              <a:solidFill>
                <a:schemeClr val="tx1"/>
              </a:solidFill>
              <a:ea typeface="Calibri" panose="020F0502020204030204" pitchFamily="34" charset="0"/>
            </a:endParaRPr>
          </a:p>
          <a:p>
            <a:pPr algn="just">
              <a:lnSpc>
                <a:spcPct val="106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Chuẩn bị giờ sau:Bài tập cuối chương VI.</a:t>
            </a:r>
            <a:endParaRPr lang="vi-VN" sz="2800" b="1" dirty="0">
              <a:solidFill>
                <a:schemeClr val="tx1"/>
              </a:solidFill>
              <a:ea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alibri Light"/>
        <a:ea typeface=""/>
        <a:cs typeface="Calibri Light"/>
      </a:majorFont>
      <a:minorFont>
        <a:latin typeface="Calibri"/>
        <a:ea typeface=""/>
        <a:cs typeface="Calibr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vi-V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Calibri" panose="020F0502020204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vi-V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Calibri" panose="020F0502020204030204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alibri Light"/>
        <a:ea typeface=""/>
        <a:cs typeface="Calibri Light"/>
      </a:majorFont>
      <a:minorFont>
        <a:latin typeface="Calibri"/>
        <a:ea typeface=""/>
        <a:cs typeface="Calibr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vi-V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Calibri" panose="020F0502020204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vi-VN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Calibri" panose="020F0502020204030204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 KNTT60
</file>

<file path=docProps/app.xml><?xml version="1.0" encoding="utf-8"?>
<Properties xmlns="http://schemas.openxmlformats.org/officeDocument/2006/extended-properties" xmlns:vt="http://schemas.openxmlformats.org/officeDocument/2006/docPropsVTypes">
  <TotalTime>2374</TotalTime>
  <Words>197</Words>
  <Application>Microsoft Office PowerPoint</Application>
  <PresentationFormat>Custom</PresentationFormat>
  <Paragraphs>16</Paragraphs>
  <Slides>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Toan Doan</cp:lastModifiedBy>
  <cp:revision>52</cp:revision>
  <cp:lastPrinted>2021-07-15T12:41:10Z</cp:lastPrinted>
  <dcterms:created xsi:type="dcterms:W3CDTF">2014-05-08T07:15:53Z</dcterms:created>
  <dcterms:modified xsi:type="dcterms:W3CDTF">2022-05-22T09:01:17Z</dcterms:modified>
</cp:coreProperties>
</file>